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797675" cy="9928225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C9806-01D0-40A0-8832-D55E87AC7618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3D4D-3910-47B5-B42A-18F084DFF17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074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1</a:t>
            </a:fld>
            <a:endParaRPr lang="en-US" altLang="tr-T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38895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2</a:t>
            </a:fld>
            <a:endParaRPr lang="en-US" altLang="tr-T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912693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3</a:t>
            </a:fld>
            <a:endParaRPr lang="en-US" altLang="tr-T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2586500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4</a:t>
            </a:fld>
            <a:endParaRPr lang="en-US" altLang="tr-T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677588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5</a:t>
            </a:fld>
            <a:endParaRPr lang="en-US" altLang="tr-T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78103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6</a:t>
            </a:fld>
            <a:endParaRPr lang="en-US" altLang="tr-T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15487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7</a:t>
            </a:fld>
            <a:endParaRPr lang="en-US" altLang="tr-T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286365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8</a:t>
            </a:fld>
            <a:endParaRPr lang="en-US" altLang="tr-T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19807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444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408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474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8560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49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6531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181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1610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81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3465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881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729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5B281-BC0A-4310-A3E0-8313EE0F3032}" type="datetimeFigureOut">
              <a:rPr lang="tr-TR" smtClean="0"/>
              <a:t>9.3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924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ubble Sor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 İşletim 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Tekrar tekrar dizinin elemanları test edilerek dizi taranı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Büyüklük küçüklük durumuna göre komşu elemanla </a:t>
            </a:r>
            <a:r>
              <a:rPr lang="tr-TR" altLang="tr-TR" dirty="0" err="1" smtClean="0"/>
              <a:t>yerdeğiştirilir</a:t>
            </a:r>
            <a:r>
              <a:rPr lang="tr-TR" altLang="tr-TR" dirty="0" smtClean="0"/>
              <a:t>.</a:t>
            </a:r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r>
              <a:rPr lang="tr-TR" altLang="tr-TR" dirty="0" smtClean="0"/>
              <a:t>İşletimi kolay olmasına rağmen çalışma zamanı kötü                  bir algoritma</a:t>
            </a:r>
            <a:endParaRPr lang="en-US" altLang="tr-TR" dirty="0" smtClean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37957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281488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70376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5135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3797300" y="3032126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>
            <a:off x="4157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50187" name="Group 10"/>
          <p:cNvGrpSpPr>
            <a:grpSpLocks/>
          </p:cNvGrpSpPr>
          <p:nvPr/>
        </p:nvGrpSpPr>
        <p:grpSpPr bwMode="auto">
          <a:xfrm>
            <a:off x="3743326" y="3630613"/>
            <a:ext cx="3154363" cy="423862"/>
            <a:chOff x="221" y="912"/>
            <a:chExt cx="1987" cy="267"/>
          </a:xfrm>
        </p:grpSpPr>
        <p:sp>
          <p:nvSpPr>
            <p:cNvPr id="50190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50191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50192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50193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50194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50195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50196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197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8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9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0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1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2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3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4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5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6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50188" name="Text Box 28"/>
          <p:cNvSpPr txBox="1">
            <a:spLocks noChangeArrowheads="1"/>
          </p:cNvSpPr>
          <p:nvPr/>
        </p:nvSpPr>
        <p:spPr bwMode="auto">
          <a:xfrm>
            <a:off x="6592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50189" name="Line 29"/>
          <p:cNvSpPr>
            <a:spLocks noChangeShapeType="1"/>
          </p:cNvSpPr>
          <p:nvPr/>
        </p:nvSpPr>
        <p:spPr bwMode="auto">
          <a:xfrm flipH="1">
            <a:off x="4383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78" y="4491894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7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3200" dirty="0" smtClean="0"/>
              <a:t>Örnek</a:t>
            </a:r>
            <a:endParaRPr lang="en-US" altLang="tr-TR" sz="3200" dirty="0" smtClean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02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4481085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100086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4308796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96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455084" y="100013"/>
            <a:ext cx="10972800" cy="1036640"/>
          </a:xfrm>
        </p:spPr>
        <p:txBody>
          <a:bodyPr>
            <a:noAutofit/>
          </a:bodyPr>
          <a:lstStyle/>
          <a:p>
            <a:r>
              <a:rPr lang="en-US" altLang="tr-TR" sz="3600" dirty="0" smtClean="0"/>
              <a:t>Bubble-Sort </a:t>
            </a:r>
            <a:r>
              <a:rPr lang="tr-TR" altLang="tr-TR" sz="3600" dirty="0" smtClean="0"/>
              <a:t>Algoritmasının  Çalışma Zamanı </a:t>
            </a:r>
            <a:br>
              <a:rPr lang="tr-TR" altLang="tr-TR" sz="3600" dirty="0" smtClean="0"/>
            </a:br>
            <a:r>
              <a:rPr lang="tr-TR" altLang="tr-TR" sz="3600" dirty="0" smtClean="0"/>
              <a:t>(</a:t>
            </a:r>
            <a:r>
              <a:rPr lang="en-US" altLang="tr-TR" sz="3600" dirty="0" smtClean="0"/>
              <a:t>Running Time</a:t>
            </a:r>
            <a:r>
              <a:rPr lang="tr-TR" altLang="tr-TR" sz="3600" dirty="0" smtClean="0"/>
              <a:t>) Analizi</a:t>
            </a:r>
            <a:endParaRPr lang="en-US" altLang="tr-TR" sz="3600" dirty="0" smtClean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 smtClean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 smtClean="0">
                <a:latin typeface="Comic Sans MS" panose="030F0702030302020204" pitchFamily="66" charset="0"/>
              </a:rPr>
              <a:t>T(n</a:t>
            </a:r>
            <a:r>
              <a:rPr lang="en-US" altLang="tr-TR" sz="2400" dirty="0">
                <a:latin typeface="Comic Sans MS" panose="030F0702030302020204" pitchFamily="66" charset="0"/>
              </a:rPr>
              <a:t>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093384" y="1059559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1846264" y="3536951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3035300" y="35369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455136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583947" imgH="431613" progId="Equation.3">
                  <p:embed/>
                </p:oleObj>
              </mc:Choice>
              <mc:Fallback>
                <p:oleObj name="Equation" r:id="rId8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/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728085" y="2384425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 smtClean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 smtClean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 smtClean="0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 smtClean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6550669" y="1350965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30413" y="4851537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 smtClean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157288"/>
            <a:ext cx="8340725" cy="5465762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İşletim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Dizideki en küçük elemanı bul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En küçük elemanı dizinin ilk elemanı ile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nin ikinci en küçük elemanını bul ve bunu dizinin ikinci indisindeki elemanla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 sıralanıncaya kadar bu işlemlere devam et.</a:t>
            </a:r>
            <a:endParaRPr lang="en-US" altLang="tr-TR" dirty="0" smtClean="0"/>
          </a:p>
          <a:p>
            <a:pPr eaLnBrk="1" hangingPunct="1"/>
            <a:r>
              <a:rPr lang="tr-TR" altLang="tr-TR" dirty="0" smtClean="0"/>
              <a:t>Dezavantaj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Çalışma zamanı, dizideki elemanların düzenine çok az bağlı, eleman sayısını artması durumunda çok maliyetli.</a:t>
            </a:r>
            <a:endParaRPr lang="en-US" altLang="tr-TR" dirty="0" smtClean="0"/>
          </a:p>
        </p:txBody>
      </p:sp>
    </p:spTree>
    <p:extLst>
      <p:ext uri="{BB962C8B-B14F-4D97-AF65-F5344CB8AC3E}">
        <p14:creationId xmlns:p14="http://schemas.microsoft.com/office/powerpoint/2010/main" val="108658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 smtClean="0"/>
              <a:t>Örnek:</a:t>
            </a:r>
            <a:endParaRPr lang="en-US" altLang="tr-TR" dirty="0" smtClean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5578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endParaRPr lang="en-US" altLang="tr-TR" dirty="0" smtClean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6937376" y="1808163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9653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 smtClean="0"/>
              <a:t>Selection Sort</a:t>
            </a:r>
            <a:r>
              <a:rPr lang="tr-TR" altLang="tr-TR" dirty="0" smtClean="0"/>
              <a:t> Algoritmasının Analizi</a:t>
            </a:r>
            <a:endParaRPr lang="en-US" altLang="tr-TR" dirty="0" smtClean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828800" y="1166813"/>
            <a:ext cx="8229600" cy="53641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b="1" dirty="0" smtClean="0">
                <a:solidFill>
                  <a:schemeClr val="tx1"/>
                </a:solidFill>
              </a:rPr>
              <a:t>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418</Words>
  <Application>Microsoft Office PowerPoint</Application>
  <PresentationFormat>Geniş ekran</PresentationFormat>
  <Paragraphs>293</Paragraphs>
  <Slides>8</Slides>
  <Notes>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Comic Sans MS</vt:lpstr>
      <vt:lpstr>Monotype Corsiva</vt:lpstr>
      <vt:lpstr>Symbol</vt:lpstr>
      <vt:lpstr>Office Teması</vt:lpstr>
      <vt:lpstr>Equation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Toshiba</dc:creator>
  <cp:lastModifiedBy>Toshiba</cp:lastModifiedBy>
  <cp:revision>6</cp:revision>
  <cp:lastPrinted>2020-02-11T07:52:18Z</cp:lastPrinted>
  <dcterms:created xsi:type="dcterms:W3CDTF">2017-02-16T09:39:50Z</dcterms:created>
  <dcterms:modified xsi:type="dcterms:W3CDTF">2021-03-09T07:03:23Z</dcterms:modified>
</cp:coreProperties>
</file>